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8" r:id="rId1"/>
  </p:sldMasterIdLst>
  <p:notesMasterIdLst>
    <p:notesMasterId r:id="rId14"/>
  </p:notesMasterIdLst>
  <p:sldIdLst>
    <p:sldId id="256" r:id="rId2"/>
    <p:sldId id="261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8088" autoAdjust="0"/>
    <p:restoredTop sz="89068" autoAdjust="0"/>
  </p:normalViewPr>
  <p:slideViewPr>
    <p:cSldViewPr>
      <p:cViewPr varScale="1">
        <p:scale>
          <a:sx n="103" d="100"/>
          <a:sy n="103" d="100"/>
        </p:scale>
        <p:origin x="14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latin typeface="+mj-lt"/>
            </a:rPr>
            <a:t>ПИД</a:t>
          </a:r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latin typeface="+mj-lt"/>
            </a:rPr>
            <a:t>ПИД</a:t>
          </a: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kern="120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87719-9048-4235-AF5B-94BE08D7FEA3}" type="datetimeFigureOut">
              <a:rPr lang="ru-RU" smtClean="0"/>
              <a:t>17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CA780-1E0D-42DB-A3C1-1955046B04B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80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7.12.2018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00232" y="571480"/>
            <a:ext cx="5289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аэрокосмический университет 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. Е. Жуковского «ХАИ»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3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7422" y="2285992"/>
            <a:ext cx="50006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зентация к работе магистр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на тему: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Оптимальный синтез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Пид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регулятора дозатора топлива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турбовальног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двигателя»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072066" y="4357694"/>
            <a:ext cx="37147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полнил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т.262М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руппы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дый С.Л.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ководитель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к.т.н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., доц.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каф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203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Суховей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.И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5237"/>
              </p:ext>
            </p:extLst>
          </p:nvPr>
        </p:nvGraphicFramePr>
        <p:xfrm>
          <a:off x="2267744" y="2564904"/>
          <a:ext cx="4432820" cy="9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616200" imgH="546100" progId="Equation.DSMT4">
                  <p:embed/>
                </p:oleObj>
              </mc:Choice>
              <mc:Fallback>
                <p:oleObj name="Equation" r:id="rId3" imgW="26162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64904"/>
                        <a:ext cx="4432820" cy="92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15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23275"/>
              </p:ext>
            </p:extLst>
          </p:nvPr>
        </p:nvGraphicFramePr>
        <p:xfrm>
          <a:off x="1907704" y="2664497"/>
          <a:ext cx="5408200" cy="118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3301920" imgH="723600" progId="Equation.DSMT4">
                  <p:embed/>
                </p:oleObj>
              </mc:Choice>
              <mc:Fallback>
                <p:oleObj name="Equation" r:id="rId3" imgW="330192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64497"/>
                        <a:ext cx="5408200" cy="118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22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709598" y="5373216"/>
            <a:ext cx="6593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5 – Структурная схема контура регулирования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5401" t="24554" r="2614" b="11615"/>
          <a:stretch/>
        </p:blipFill>
        <p:spPr>
          <a:xfrm>
            <a:off x="362160" y="404664"/>
            <a:ext cx="8430192" cy="456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4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3529779550"/>
              </p:ext>
            </p:extLst>
          </p:nvPr>
        </p:nvGraphicFramePr>
        <p:xfrm>
          <a:off x="1142976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b="1" i="1" dirty="0" smtClean="0"/>
              <a:t>Пропорционально интегрально дифференцирующий </a:t>
            </a:r>
            <a:r>
              <a:rPr lang="ru-RU" b="1" i="1" dirty="0"/>
              <a:t>(ПИД) </a:t>
            </a:r>
            <a:r>
              <a:rPr lang="ru-RU" b="1" i="1" dirty="0" smtClean="0"/>
              <a:t>регулятор </a:t>
            </a:r>
            <a:r>
              <a:rPr lang="ru-RU" i="1" dirty="0" smtClean="0"/>
              <a:t>– </a:t>
            </a:r>
            <a:br>
              <a:rPr lang="ru-RU" i="1" dirty="0" smtClean="0"/>
            </a:br>
            <a:r>
              <a:rPr lang="ru-RU" i="1" dirty="0" smtClean="0"/>
              <a:t>устройство в управляющем контуре с обратной связью. Формирует управляющий сигнал. Состоит из пропорциональной</a:t>
            </a:r>
            <a:r>
              <a:rPr lang="en-US" i="1" dirty="0" smtClean="0"/>
              <a:t>, </a:t>
            </a:r>
            <a:r>
              <a:rPr lang="ru-RU" i="1" dirty="0" smtClean="0"/>
              <a:t>интегральной и дифференцирующей составляющей.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484764314"/>
              </p:ext>
            </p:extLst>
          </p:nvPr>
        </p:nvGraphicFramePr>
        <p:xfrm>
          <a:off x="768149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41" y="1700809"/>
            <a:ext cx="80713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3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3" y="476672"/>
            <a:ext cx="6134199" cy="486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7868" y="5589240"/>
            <a:ext cx="720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1 - Отклик П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093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76672"/>
            <a:ext cx="6175056" cy="486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2 - Отклик И </a:t>
            </a:r>
            <a:r>
              <a:rPr lang="ru-RU" dirty="0" err="1" smtClean="0"/>
              <a:t>и</a:t>
            </a:r>
            <a:r>
              <a:rPr lang="ru-RU" dirty="0" smtClean="0"/>
              <a:t> ПИ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487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3 - Отклик Д и ПД регулятора на единичное воздействие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24" y="404664"/>
            <a:ext cx="613775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9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5536" y="5589240"/>
            <a:ext cx="850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4 - Отклик П</a:t>
            </a:r>
            <a:r>
              <a:rPr lang="en-US" dirty="0" smtClean="0"/>
              <a:t>, </a:t>
            </a:r>
            <a:r>
              <a:rPr lang="ru-RU" dirty="0" smtClean="0"/>
              <a:t>ПИ и ПИД регулятора на единичное воздействие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68" y="404664"/>
            <a:ext cx="611199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8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96785"/>
              </p:ext>
            </p:extLst>
          </p:nvPr>
        </p:nvGraphicFramePr>
        <p:xfrm>
          <a:off x="2156415" y="1727099"/>
          <a:ext cx="48131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413000" imgH="546100" progId="Equation.DSMT4">
                  <p:embed/>
                </p:oleObj>
              </mc:Choice>
              <mc:Fallback>
                <p:oleObj name="Equation" r:id="rId3" imgW="24130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1727099"/>
                        <a:ext cx="481316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25323"/>
              </p:ext>
            </p:extLst>
          </p:nvPr>
        </p:nvGraphicFramePr>
        <p:xfrm>
          <a:off x="1763687" y="3284984"/>
          <a:ext cx="559862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971800" imgH="495300" progId="Equation.DSMT4">
                  <p:embed/>
                </p:oleObj>
              </mc:Choice>
              <mc:Fallback>
                <p:oleObj name="Equation" r:id="rId5" imgW="2971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284984"/>
                        <a:ext cx="559862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43807" y="764703"/>
            <a:ext cx="128969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35244"/>
              </p:ext>
            </p:extLst>
          </p:nvPr>
        </p:nvGraphicFramePr>
        <p:xfrm>
          <a:off x="3654773" y="1813947"/>
          <a:ext cx="2016224" cy="133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269449" imgH="850531" progId="Equation.DSMT4">
                  <p:embed/>
                </p:oleObj>
              </mc:Choice>
              <mc:Fallback>
                <p:oleObj name="Equation" r:id="rId3" imgW="1269449" imgH="85053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773" y="1813947"/>
                        <a:ext cx="2016224" cy="133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36184"/>
              </p:ext>
            </p:extLst>
          </p:nvPr>
        </p:nvGraphicFramePr>
        <p:xfrm>
          <a:off x="467544" y="3378482"/>
          <a:ext cx="8390682" cy="93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5410200" imgH="596900" progId="Equation.DSMT4">
                  <p:embed/>
                </p:oleObj>
              </mc:Choice>
              <mc:Fallback>
                <p:oleObj name="Equation" r:id="rId5" imgW="5410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78482"/>
                        <a:ext cx="8390682" cy="932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6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495</TotalTime>
  <Words>115</Words>
  <Application>Microsoft Office PowerPoint</Application>
  <PresentationFormat>Экран (4:3)</PresentationFormat>
  <Paragraphs>17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1" baseType="lpstr">
      <vt:lpstr>Arial</vt:lpstr>
      <vt:lpstr>Calibri</vt:lpstr>
      <vt:lpstr>Lucida Sans Unicode</vt:lpstr>
      <vt:lpstr>Times New Roman</vt:lpstr>
      <vt:lpstr>Verdana</vt:lpstr>
      <vt:lpstr>Wingdings 2</vt:lpstr>
      <vt:lpstr>Wingdings 3</vt:lpstr>
      <vt:lpstr>Открытая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ichael</dc:creator>
  <cp:lastModifiedBy>Turbinist</cp:lastModifiedBy>
  <cp:revision>49</cp:revision>
  <dcterms:created xsi:type="dcterms:W3CDTF">2018-12-10T18:19:37Z</dcterms:created>
  <dcterms:modified xsi:type="dcterms:W3CDTF">2018-12-17T23:01:19Z</dcterms:modified>
</cp:coreProperties>
</file>